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44B1" w:rsidRDefault="004744B1" w:rsidP="004744B1">
      <w:r>
        <w:t>NAME_____________________________________DATE___________________</w:t>
      </w:r>
    </w:p>
    <w:p w:rsidR="004744B1" w:rsidRDefault="004744B1" w:rsidP="004744B1">
      <w:r>
        <w:t>ALGEBRA II B WORKSHEET: SOLVING BY EXTRACTING ROOTS</w:t>
      </w:r>
    </w:p>
    <w:p w:rsidR="004744B1" w:rsidRDefault="004744B1" w:rsidP="004744B1"/>
    <w:p w:rsidR="004744B1" w:rsidRDefault="004744B1" w:rsidP="004744B1">
      <w:r>
        <w:t>Solve each equation for the variable.  Use a separate sheet of paper.</w:t>
      </w:r>
    </w:p>
    <w:p w:rsidR="004744B1" w:rsidRDefault="004744B1" w:rsidP="004744B1"/>
    <w:p w:rsidR="004744B1" w:rsidRDefault="004744B1" w:rsidP="004744B1">
      <w:r>
        <w:t xml:space="preserve">1.     </w:t>
      </w:r>
      <w:r>
        <w:rPr>
          <w:position w:val="-6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6pt" o:ole="">
            <v:imagedata r:id="rId5" o:title=""/>
          </v:shape>
          <o:OLEObject Type="Embed" ProgID="Equation.DSMT4" ShapeID="_x0000_i1025" DrawAspect="Content" ObjectID="_1348904943" r:id="rId6"/>
        </w:object>
      </w:r>
      <w:r>
        <w:tab/>
      </w:r>
      <w:r>
        <w:tab/>
      </w:r>
      <w:r>
        <w:tab/>
      </w:r>
      <w:r>
        <w:tab/>
      </w:r>
      <w:r>
        <w:tab/>
        <w:t xml:space="preserve">2.     </w:t>
      </w:r>
      <w:r>
        <w:rPr>
          <w:position w:val="-10"/>
        </w:rPr>
        <w:object w:dxaOrig="760" w:dyaOrig="360">
          <v:shape id="_x0000_i1026" type="#_x0000_t75" style="width:38pt;height:18pt" o:ole="">
            <v:imagedata r:id="rId7" o:title=""/>
          </v:shape>
          <o:OLEObject Type="Embed" ProgID="Equation.DSMT4" ShapeID="_x0000_i1026" DrawAspect="Content" ObjectID="_1348904944" r:id="rId8"/>
        </w:object>
      </w:r>
    </w:p>
    <w:p w:rsidR="004744B1" w:rsidRDefault="004744B1" w:rsidP="004744B1"/>
    <w:p w:rsidR="004744B1" w:rsidRDefault="004744B1" w:rsidP="004744B1">
      <w:r>
        <w:t xml:space="preserve">3.     </w:t>
      </w:r>
      <w:r>
        <w:rPr>
          <w:position w:val="-6"/>
        </w:rPr>
        <w:object w:dxaOrig="900" w:dyaOrig="320">
          <v:shape id="_x0000_i1027" type="#_x0000_t75" style="width:45pt;height:16pt" o:ole="">
            <v:imagedata r:id="rId9" o:title=""/>
          </v:shape>
          <o:OLEObject Type="Embed" ProgID="Equation.DSMT4" ShapeID="_x0000_i1027" DrawAspect="Content" ObjectID="_1348904945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4.     </w:t>
      </w:r>
      <w:r w:rsidRPr="008450FF">
        <w:rPr>
          <w:position w:val="-6"/>
        </w:rPr>
        <w:object w:dxaOrig="880" w:dyaOrig="340">
          <v:shape id="_x0000_i1028" type="#_x0000_t75" style="width:44pt;height:17pt" o:ole="">
            <v:imagedata r:id="rId11" o:title=""/>
          </v:shape>
          <o:OLEObject Type="Embed" ProgID="Equation.3" ShapeID="_x0000_i1028" DrawAspect="Content" ObjectID="_1348904946" r:id="rId12"/>
        </w:object>
      </w:r>
    </w:p>
    <w:p w:rsidR="004744B1" w:rsidRDefault="004744B1" w:rsidP="004744B1"/>
    <w:p w:rsidR="004744B1" w:rsidRDefault="004744B1" w:rsidP="004744B1">
      <w:r>
        <w:t xml:space="preserve">5.      </w:t>
      </w:r>
      <w:r>
        <w:rPr>
          <w:position w:val="-6"/>
        </w:rPr>
        <w:object w:dxaOrig="760" w:dyaOrig="320">
          <v:shape id="_x0000_i1029" type="#_x0000_t75" style="width:38pt;height:16pt" o:ole="">
            <v:imagedata r:id="rId13" o:title=""/>
          </v:shape>
          <o:OLEObject Type="Embed" ProgID="Equation.DSMT4" ShapeID="_x0000_i1029" DrawAspect="Content" ObjectID="_1348904947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6.      </w:t>
      </w:r>
      <w:r>
        <w:rPr>
          <w:position w:val="-10"/>
        </w:rPr>
        <w:object w:dxaOrig="1060" w:dyaOrig="360">
          <v:shape id="_x0000_i1030" type="#_x0000_t75" style="width:53pt;height:18pt" o:ole="">
            <v:imagedata r:id="rId15" o:title=""/>
          </v:shape>
          <o:OLEObject Type="Embed" ProgID="Equation.DSMT4" ShapeID="_x0000_i1030" DrawAspect="Content" ObjectID="_1348904948" r:id="rId16"/>
        </w:object>
      </w:r>
    </w:p>
    <w:p w:rsidR="004744B1" w:rsidRDefault="004744B1" w:rsidP="004744B1"/>
    <w:p w:rsidR="004744B1" w:rsidRDefault="004744B1" w:rsidP="004744B1">
      <w:r>
        <w:t xml:space="preserve">7.      </w:t>
      </w:r>
      <w:r w:rsidRPr="008450FF">
        <w:rPr>
          <w:position w:val="-6"/>
        </w:rPr>
        <w:object w:dxaOrig="1180" w:dyaOrig="340">
          <v:shape id="_x0000_i1031" type="#_x0000_t75" style="width:59pt;height:17pt" o:ole="">
            <v:imagedata r:id="rId17" o:title=""/>
          </v:shape>
          <o:OLEObject Type="Embed" ProgID="Equation.3" ShapeID="_x0000_i1031" DrawAspect="Content" ObjectID="_1348904949" r:id="rId18"/>
        </w:object>
      </w:r>
      <w:r>
        <w:tab/>
      </w:r>
      <w:r>
        <w:tab/>
      </w:r>
      <w:r>
        <w:tab/>
      </w:r>
      <w:r>
        <w:tab/>
        <w:t xml:space="preserve">8.      </w:t>
      </w:r>
      <w:r>
        <w:rPr>
          <w:position w:val="-24"/>
        </w:rPr>
        <w:object w:dxaOrig="820" w:dyaOrig="660">
          <v:shape id="_x0000_i1032" type="#_x0000_t75" style="width:41pt;height:33pt" o:ole="">
            <v:imagedata r:id="rId19" o:title=""/>
          </v:shape>
          <o:OLEObject Type="Embed" ProgID="Equation.DSMT4" ShapeID="_x0000_i1032" DrawAspect="Content" ObjectID="_1348904950" r:id="rId20"/>
        </w:object>
      </w:r>
    </w:p>
    <w:p w:rsidR="004744B1" w:rsidRDefault="004744B1" w:rsidP="004744B1"/>
    <w:p w:rsidR="004744B1" w:rsidRDefault="004744B1" w:rsidP="004744B1">
      <w:r>
        <w:t xml:space="preserve">9.      </w:t>
      </w:r>
      <w:r>
        <w:rPr>
          <w:position w:val="-6"/>
        </w:rPr>
        <w:object w:dxaOrig="1080" w:dyaOrig="320">
          <v:shape id="_x0000_i1033" type="#_x0000_t75" style="width:54pt;height:16pt" o:ole="">
            <v:imagedata r:id="rId21" o:title=""/>
          </v:shape>
          <o:OLEObject Type="Embed" ProgID="Equation.DSMT4" ShapeID="_x0000_i1033" DrawAspect="Content" ObjectID="_1348904951" r:id="rId22"/>
        </w:object>
      </w:r>
      <w:r>
        <w:tab/>
      </w:r>
      <w:r>
        <w:tab/>
      </w:r>
      <w:r>
        <w:tab/>
      </w:r>
    </w:p>
    <w:p w:rsidR="004744B1" w:rsidRDefault="004744B1" w:rsidP="004744B1"/>
    <w:p w:rsidR="004744B1" w:rsidRDefault="004744B1" w:rsidP="004744B1"/>
    <w:p w:rsidR="004744B1" w:rsidRDefault="004744B1" w:rsidP="004744B1"/>
    <w:p w:rsidR="004744B1" w:rsidRDefault="004744B1" w:rsidP="004744B1"/>
    <w:p w:rsidR="004744B1" w:rsidRDefault="004744B1" w:rsidP="004744B1"/>
    <w:p w:rsidR="00C71CA8" w:rsidRDefault="00C71CA8">
      <w:bookmarkStart w:id="0" w:name="_GoBack"/>
      <w:bookmarkEnd w:id="0"/>
    </w:p>
    <w:sectPr w:rsidR="00C71CA8" w:rsidSect="00A662A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44B1"/>
    <w:rsid w:val="004744B1"/>
    <w:rsid w:val="00A662A1"/>
    <w:rsid w:val="00C71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3CA5B6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44B1"/>
    <w:rPr>
      <w:rFonts w:ascii="Times New Roman" w:eastAsia="Times New Roman" w:hAnsi="Times New Roman" w:cs="Times New Roman"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44B1"/>
    <w:rPr>
      <w:rFonts w:ascii="Times New Roman" w:eastAsia="Times New Roman" w:hAnsi="Times New Roman" w:cs="Times New Roman"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6.bin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Microsoft_Equation1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Microsoft_Equation2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8</Words>
  <Characters>451</Characters>
  <Application>Microsoft Macintosh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evesque</dc:creator>
  <cp:keywords/>
  <dc:description/>
  <cp:lastModifiedBy>SLevesque</cp:lastModifiedBy>
  <cp:revision>1</cp:revision>
  <dcterms:created xsi:type="dcterms:W3CDTF">2014-10-17T15:01:00Z</dcterms:created>
  <dcterms:modified xsi:type="dcterms:W3CDTF">2014-10-17T15:02:00Z</dcterms:modified>
</cp:coreProperties>
</file>